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7" r:id="rId1"/>
  </p:sldMasterIdLst>
  <p:notesMasterIdLst>
    <p:notesMasterId r:id="rId10"/>
  </p:notesMasterIdLst>
  <p:handoutMasterIdLst>
    <p:handoutMasterId r:id="rId11"/>
  </p:handoutMasterIdLst>
  <p:sldIdLst>
    <p:sldId id="263" r:id="rId2"/>
    <p:sldId id="256" r:id="rId3"/>
    <p:sldId id="267" r:id="rId4"/>
    <p:sldId id="271" r:id="rId5"/>
    <p:sldId id="272" r:id="rId6"/>
    <p:sldId id="264" r:id="rId7"/>
    <p:sldId id="270" r:id="rId8"/>
    <p:sldId id="262" r:id="rId9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userDrawn="1">
          <p15:clr>
            <a:srgbClr val="A4A3A4"/>
          </p15:clr>
        </p15:guide>
        <p15:guide id="2" orient="horz" pos="192" userDrawn="1">
          <p15:clr>
            <a:srgbClr val="A4A3A4"/>
          </p15:clr>
        </p15:guide>
        <p15:guide id="3" orient="horz" pos="96" userDrawn="1">
          <p15:clr>
            <a:srgbClr val="A4A3A4"/>
          </p15:clr>
        </p15:guide>
        <p15:guide id="4" userDrawn="1">
          <p15:clr>
            <a:srgbClr val="A4A3A4"/>
          </p15:clr>
        </p15:guide>
        <p15:guide id="5" pos="64" userDrawn="1">
          <p15:clr>
            <a:srgbClr val="A4A3A4"/>
          </p15:clr>
        </p15:guide>
        <p15:guide id="6" pos="12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80"/>
    <a:srgbClr val="191919"/>
    <a:srgbClr val="F2FDF7"/>
    <a:srgbClr val="800040"/>
    <a:srgbClr val="5D7E9D"/>
    <a:srgbClr val="FFFDDD"/>
    <a:srgbClr val="CEC339"/>
    <a:srgbClr val="FF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48" autoAdjust="0"/>
    <p:restoredTop sz="92545" autoAdjust="0"/>
  </p:normalViewPr>
  <p:slideViewPr>
    <p:cSldViewPr snapToObjects="1">
      <p:cViewPr varScale="1">
        <p:scale>
          <a:sx n="84" d="100"/>
          <a:sy n="84" d="100"/>
        </p:scale>
        <p:origin x="390" y="78"/>
      </p:cViewPr>
      <p:guideLst>
        <p:guide orient="horz"/>
        <p:guide orient="horz" pos="192"/>
        <p:guide orient="horz" pos="96"/>
        <p:guide/>
        <p:guide pos="64"/>
        <p:guide pos="1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D7C2FA3-FE04-4AB7-A5CF-98D5A50CE1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8758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F8FBA17-F77E-4D4A-A313-0092102A12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9080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D094B09-5B37-4D5C-AFD2-D2D3F1C3D1A7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41717898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D094B09-5B37-4D5C-AFD2-D2D3F1C3D1A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41717898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D094B09-5B37-4D5C-AFD2-D2D3F1C3D1A7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41717898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D094B09-5B37-4D5C-AFD2-D2D3F1C3D1A7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41717898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A06C70D-C0A5-430D-A2A1-DD9061B06C0F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5256502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A06C70D-C0A5-430D-A2A1-DD9061B06C0F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5256502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09419FB-DE9E-4896-8849-F7736AC3BF2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19123396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6576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0841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0114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1031055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0370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3167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565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0730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8948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êu đề, Văn bản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sz="half" idx="1"/>
          </p:nvPr>
        </p:nvSpPr>
        <p:spPr>
          <a:xfrm>
            <a:off x="609600" y="1066801"/>
            <a:ext cx="5384800" cy="3700463"/>
          </a:xfrm>
        </p:spPr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197600" y="1066801"/>
            <a:ext cx="5384800" cy="3700463"/>
          </a:xfrm>
        </p:spPr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72A3D9-0F89-4D75-889A-A7A4C5A79F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748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0697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8158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5841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9062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5600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6881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1667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5490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0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5621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  <p:sldLayoutId id="2147483809" r:id="rId12"/>
    <p:sldLayoutId id="2147483810" r:id="rId13"/>
    <p:sldLayoutId id="2147483811" r:id="rId14"/>
    <p:sldLayoutId id="2147483812" r:id="rId15"/>
    <p:sldLayoutId id="2147483813" r:id="rId16"/>
    <p:sldLayoutId id="2147483814" r:id="rId17"/>
    <p:sldLayoutId id="2147483816" r:id="rId18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png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7.png"/><Relationship Id="rId10" Type="http://schemas.openxmlformats.org/officeDocument/2006/relationships/image" Target="../media/image4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0" Type="http://schemas.openxmlformats.org/officeDocument/2006/relationships/image" Target="../media/image11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199456" y="3104964"/>
            <a:ext cx="927914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 ĐỀ 8: ĐẠI LƯỢNG TỈ LỆ 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498603" y="1808820"/>
            <a:ext cx="668965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VN</a:t>
            </a:r>
          </a:p>
        </p:txBody>
      </p:sp>
    </p:spTree>
    <p:extLst>
      <p:ext uri="{BB962C8B-B14F-4D97-AF65-F5344CB8AC3E}">
        <p14:creationId xmlns:p14="http://schemas.microsoft.com/office/powerpoint/2010/main" val="2229464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02" descr="Untitled-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331762" y="-171400"/>
            <a:ext cx="12906386" cy="748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101" descr="card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331762" y="-171400"/>
            <a:ext cx="12906386" cy="748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100" descr="card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-331762" y="-171400"/>
            <a:ext cx="12906386" cy="748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5" name="Picture 99" descr="card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-331762" y="-171400"/>
            <a:ext cx="12906386" cy="748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98" descr="card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-312712" y="-171400"/>
            <a:ext cx="12906386" cy="748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8" name="Rectangle 105"/>
          <p:cNvSpPr>
            <a:spLocks noChangeArrowheads="1"/>
          </p:cNvSpPr>
          <p:nvPr/>
        </p:nvSpPr>
        <p:spPr bwMode="auto">
          <a:xfrm>
            <a:off x="6966425" y="166689"/>
            <a:ext cx="2003974" cy="103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GB"/>
          </a:p>
        </p:txBody>
      </p:sp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520722" y="2898985"/>
            <a:ext cx="10176207" cy="1348061"/>
          </a:xfrm>
          <a:prstGeom prst="rect">
            <a:avLst/>
          </a:prstGeom>
          <a:solidFill>
            <a:schemeClr val="bg1"/>
          </a:solidFill>
          <a:ln w="28575">
            <a:solidFill>
              <a:srgbClr val="0066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endParaRPr lang="en-GB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GB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GB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ý:                                              </a:t>
            </a:r>
            <a:r>
              <a:rPr lang="en-GB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GB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GB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GB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GB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GB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endParaRPr lang="en-GB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GB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47328" y="1152612"/>
            <a:ext cx="2743200" cy="584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532842" y="1828274"/>
            <a:ext cx="10158744" cy="830997"/>
          </a:xfrm>
          <a:prstGeom prst="rect">
            <a:avLst/>
          </a:prstGeom>
          <a:solidFill>
            <a:schemeClr val="bg1"/>
          </a:solidFill>
          <a:ln w="38100" cmpd="tri">
            <a:solidFill>
              <a:srgbClr val="0066FF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 err="1">
                <a:latin typeface="Times New Roman" panose="02020603050405020304" pitchFamily="18" charset="0"/>
              </a:rPr>
              <a:t>Nếu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đại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y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liên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hệ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đại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x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theo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công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: </a:t>
            </a:r>
            <a:r>
              <a:rPr lang="en-US" altLang="en-US" sz="2400" b="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 = k x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Times New Roman" panose="02020603050405020304" pitchFamily="18" charset="0"/>
              </a:rPr>
              <a:t>(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k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hằng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khác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0)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thì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ta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nói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y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tỉ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lệ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thuận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x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theo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hệ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tỉ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lệ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k</a:t>
            </a:r>
            <a:r>
              <a:rPr lang="en-US" altLang="en-US" sz="2400" b="0" i="1" dirty="0">
                <a:latin typeface="VNI-Times" pitchFamily="2" charset="0"/>
              </a:rPr>
              <a:t>.</a:t>
            </a: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52021" y="4327235"/>
            <a:ext cx="2743200" cy="584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altLang="en-US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1625934" y="116632"/>
            <a:ext cx="7972568" cy="101566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60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 CỐ KIẾN THỨC</a:t>
            </a:r>
            <a:endParaRPr lang="en-US" altLang="en-US" sz="6000" dirty="0">
              <a:solidFill>
                <a:schemeClr val="accent1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532842" y="5056765"/>
            <a:ext cx="10176207" cy="1569660"/>
          </a:xfrm>
          <a:prstGeom prst="rect">
            <a:avLst/>
          </a:prstGeom>
          <a:solidFill>
            <a:schemeClr val="bg1"/>
          </a:solidFill>
          <a:ln w="38100" cmpd="tri">
            <a:solidFill>
              <a:srgbClr val="0066FF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066FA6C-FB42-4B30-B896-17E4A0914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105401"/>
              </p:ext>
            </p:extLst>
          </p:nvPr>
        </p:nvGraphicFramePr>
        <p:xfrm>
          <a:off x="1423621" y="3180628"/>
          <a:ext cx="3555606" cy="78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9" imgW="1739880" imgH="457200" progId="Equation.DSMT4">
                  <p:embed/>
                </p:oleObj>
              </mc:Choice>
              <mc:Fallback>
                <p:oleObj name="Equation" r:id="rId9" imgW="173988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066FA6C-FB42-4B30-B896-17E4A0914D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3621" y="3180628"/>
                        <a:ext cx="3555606" cy="784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CB06962-F4F3-4106-9031-343FC7D5C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857395"/>
              </p:ext>
            </p:extLst>
          </p:nvPr>
        </p:nvGraphicFramePr>
        <p:xfrm>
          <a:off x="9604111" y="3228457"/>
          <a:ext cx="380321" cy="6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11" imgW="164880" imgH="457200" progId="Equation.DSMT4">
                  <p:embed/>
                </p:oleObj>
              </mc:Choice>
              <mc:Fallback>
                <p:oleObj name="Equation" r:id="rId11" imgW="16488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CB06962-F4F3-4106-9031-343FC7D5CF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04111" y="3228457"/>
                        <a:ext cx="380321" cy="68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  <p:bldP spid="16" grpId="0" animBg="1"/>
      <p:bldP spid="17" grpId="0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02" descr="Untitled-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331762" y="-171400"/>
            <a:ext cx="12906386" cy="748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101" descr="card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331762" y="-171400"/>
            <a:ext cx="12906386" cy="748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100" descr="card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331762" y="-171400"/>
            <a:ext cx="12906386" cy="748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5" name="Picture 99" descr="card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-331762" y="-171400"/>
            <a:ext cx="12906386" cy="748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98" descr="card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-344544" y="-171400"/>
            <a:ext cx="12906386" cy="748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8" name="Rectangle 105"/>
          <p:cNvSpPr>
            <a:spLocks noChangeArrowheads="1"/>
          </p:cNvSpPr>
          <p:nvPr/>
        </p:nvSpPr>
        <p:spPr bwMode="auto">
          <a:xfrm>
            <a:off x="6966425" y="166689"/>
            <a:ext cx="2003974" cy="103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GB"/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139617" y="2312876"/>
            <a:ext cx="10945216" cy="353943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u="sng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u="sng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/ </a:t>
            </a:r>
            <a:r>
              <a:rPr lang="en-US" altLang="en-US" u="sng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u="sng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6 SGK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en-US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kg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u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kg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kg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u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? kg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5 kg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u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? kg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3309351" y="116632"/>
            <a:ext cx="4605748" cy="101566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6000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60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6000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60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6000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GB" altLang="en-US" sz="60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6000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altLang="en-US" sz="6000" dirty="0">
              <a:solidFill>
                <a:schemeClr val="accent1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7348" y="1596058"/>
            <a:ext cx="73588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u="sng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u="sng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u="sng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a/ </a:t>
            </a:r>
            <a:r>
              <a:rPr lang="en-US" altLang="en-US" sz="3600" u="sng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3600" u="sng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u="sng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5 SGK: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en-US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58188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02" descr="Untitled-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331762" y="-171400"/>
            <a:ext cx="12906386" cy="748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101" descr="card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331762" y="-171400"/>
            <a:ext cx="12906386" cy="748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100" descr="card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-331762" y="-171400"/>
            <a:ext cx="12906386" cy="748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5" name="Picture 99" descr="card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-331762" y="-171400"/>
            <a:ext cx="12906386" cy="748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98" descr="card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-312712" y="-171400"/>
            <a:ext cx="12906386" cy="748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8" name="Rectangle 105"/>
          <p:cNvSpPr>
            <a:spLocks noChangeArrowheads="1"/>
          </p:cNvSpPr>
          <p:nvPr/>
        </p:nvSpPr>
        <p:spPr bwMode="auto">
          <a:xfrm>
            <a:off x="6966425" y="166689"/>
            <a:ext cx="2003974" cy="103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GB"/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47328" y="1152612"/>
            <a:ext cx="10945216" cy="526297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u="sng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u="sng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/ </a:t>
            </a:r>
            <a:r>
              <a:rPr lang="en-US" altLang="en-US" u="sng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u="sng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6 SGK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u="sng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en-US" u="sng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u="sng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u="sng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u="sng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u="sng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ct val="0"/>
              </a:spcBef>
              <a:buFontTx/>
              <a:buChar char="-"/>
            </a:pPr>
            <a:r>
              <a:rPr lang="en-US" altLang="en-US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Đặt</a:t>
            </a: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ẩn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kg </a:t>
            </a:r>
            <a:r>
              <a:rPr lang="en-US" altLang="en-US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niken</a:t>
            </a: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kẽm</a:t>
            </a: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đồng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en-US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</a:rPr>
              <a:t> kg </a:t>
            </a:r>
            <a:r>
              <a:rPr lang="en-US" altLang="en-US" dirty="0" err="1">
                <a:latin typeface="Times New Roman" panose="02020603050405020304" pitchFamily="18" charset="0"/>
              </a:rPr>
              <a:t>niken</a:t>
            </a:r>
            <a:r>
              <a:rPr lang="en-US" altLang="en-US" dirty="0">
                <a:latin typeface="Times New Roman" panose="02020603050405020304" pitchFamily="18" charset="0"/>
              </a:rPr>
              <a:t>, </a:t>
            </a:r>
            <a:r>
              <a:rPr lang="en-US" altLang="en-US" dirty="0" err="1">
                <a:latin typeface="Times New Roman" panose="02020603050405020304" pitchFamily="18" charset="0"/>
              </a:rPr>
              <a:t>kẽm</a:t>
            </a:r>
            <a:r>
              <a:rPr lang="en-US" altLang="en-US" dirty="0">
                <a:latin typeface="Times New Roman" panose="02020603050405020304" pitchFamily="18" charset="0"/>
              </a:rPr>
              <a:t>,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đồng</a:t>
            </a:r>
            <a:r>
              <a:rPr lang="en-US" altLang="en-US" dirty="0" smtClean="0">
                <a:latin typeface="Times New Roman" panose="02020603050405020304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a, b, c (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g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a,b,c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&gt; 0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Char char="-"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0"/>
              </a:spcBef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ike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ẽ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;4;13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Char char="-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ạc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50 kg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ike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ẽ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+b+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150</a:t>
            </a:r>
          </a:p>
          <a:p>
            <a:pPr>
              <a:spcBef>
                <a:spcPct val="0"/>
              </a:spcBef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,b,c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3309351" y="116632"/>
            <a:ext cx="4605748" cy="101566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6000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60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6000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60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6000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GB" altLang="en-US" sz="60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6000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altLang="en-US" sz="6000" dirty="0">
              <a:solidFill>
                <a:schemeClr val="accent1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235520"/>
              </p:ext>
            </p:extLst>
          </p:nvPr>
        </p:nvGraphicFramePr>
        <p:xfrm>
          <a:off x="9729123" y="3825044"/>
          <a:ext cx="1420858" cy="799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9" imgW="812520" imgH="457200" progId="Equation.DSMT4">
                  <p:embed/>
                </p:oleObj>
              </mc:Choice>
              <mc:Fallback>
                <p:oleObj name="Equation" r:id="rId9" imgW="812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29123" y="3825044"/>
                        <a:ext cx="1420858" cy="799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05561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02" descr="Untitled-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331762" y="-171400"/>
            <a:ext cx="12906386" cy="748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101" descr="card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331762" y="-171400"/>
            <a:ext cx="12906386" cy="748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100" descr="card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331762" y="-171400"/>
            <a:ext cx="12906386" cy="748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5" name="Picture 99" descr="card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-331762" y="-171400"/>
            <a:ext cx="12906386" cy="748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98" descr="card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-312712" y="-171400"/>
            <a:ext cx="12906386" cy="748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8" name="Rectangle 105"/>
          <p:cNvSpPr>
            <a:spLocks noChangeArrowheads="1"/>
          </p:cNvSpPr>
          <p:nvPr/>
        </p:nvSpPr>
        <p:spPr bwMode="auto">
          <a:xfrm>
            <a:off x="6966425" y="166689"/>
            <a:ext cx="2003974" cy="103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GB"/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47328" y="1152612"/>
            <a:ext cx="10945216" cy="60016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u="sng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u="sng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/ </a:t>
            </a:r>
            <a:r>
              <a:rPr lang="en-US" altLang="en-US" u="sng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u="sng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6 SGK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u="sng" dirty="0" smtClean="0">
              <a:solidFill>
                <a:schemeClr val="accent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u="sng" dirty="0" err="1" smtClean="0">
                <a:solidFill>
                  <a:schemeClr val="accent1"/>
                </a:solidFill>
                <a:latin typeface="Times New Roman" panose="02020603050405020304" pitchFamily="18" charset="0"/>
              </a:rPr>
              <a:t>Hướng</a:t>
            </a:r>
            <a:r>
              <a:rPr lang="en-US" altLang="en-US" u="sng" dirty="0" smtClean="0">
                <a:solidFill>
                  <a:schemeClr val="accent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u="sng" dirty="0" err="1">
                <a:solidFill>
                  <a:schemeClr val="accent1"/>
                </a:solidFill>
                <a:latin typeface="Times New Roman" panose="02020603050405020304" pitchFamily="18" charset="0"/>
              </a:rPr>
              <a:t>dẫn</a:t>
            </a:r>
            <a:r>
              <a:rPr lang="en-US" altLang="en-US" u="sng" dirty="0">
                <a:solidFill>
                  <a:schemeClr val="accent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u="sng" dirty="0" err="1">
                <a:solidFill>
                  <a:schemeClr val="accent1"/>
                </a:solidFill>
                <a:latin typeface="Times New Roman" panose="02020603050405020304" pitchFamily="18" charset="0"/>
              </a:rPr>
              <a:t>giải</a:t>
            </a:r>
            <a:endParaRPr lang="en-US" altLang="en-US" u="sng" dirty="0">
              <a:solidFill>
                <a:schemeClr val="accent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Char char="-"/>
            </a:pPr>
            <a:r>
              <a:rPr lang="en-US" altLang="en-US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ặt</a:t>
            </a:r>
            <a:r>
              <a:rPr lang="en-US" altLang="en-US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ẩn</a:t>
            </a:r>
            <a:r>
              <a:rPr lang="en-US" altLang="en-US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ộ</a:t>
            </a:r>
            <a:r>
              <a:rPr lang="en-US" altLang="en-US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ài</a:t>
            </a:r>
            <a:r>
              <a:rPr lang="en-US" altLang="en-US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ác</a:t>
            </a:r>
            <a:endParaRPr lang="en-US" altLang="en-US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a, b, c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(cm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a,b,c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&gt; 0)</a:t>
            </a:r>
          </a:p>
          <a:p>
            <a:pPr marL="0" indent="0">
              <a:spcBef>
                <a:spcPct val="0"/>
              </a:spcBef>
              <a:buNone/>
            </a:pP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Char char="-"/>
            </a:pP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vi tam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a+b+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?</a:t>
            </a:r>
          </a:p>
          <a:p>
            <a:pPr marL="0" indent="0">
              <a:spcBef>
                <a:spcPct val="0"/>
              </a:spcBef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Char char="-"/>
            </a:pP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;3;4và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vi tam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45cm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3309351" y="116632"/>
            <a:ext cx="4605748" cy="101566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6000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60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6000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60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6000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GB" altLang="en-US" sz="60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6000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altLang="en-US" sz="6000" dirty="0">
              <a:solidFill>
                <a:schemeClr val="accent1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40909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59" descr="Untitled-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243408"/>
            <a:ext cx="12576720" cy="7560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60" descr="card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168696" y="-207404"/>
            <a:ext cx="12745416" cy="7560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7" name="Picture 62" descr="card2"/>
          <p:cNvPicPr>
            <a:picLocks noChangeAspect="1" noChangeArrowheads="1"/>
          </p:cNvPicPr>
          <p:nvPr/>
        </p:nvPicPr>
        <p:blipFill>
          <a:blip r:embed="rId5"/>
          <a:srcRect l="81328" r="6224"/>
          <a:stretch>
            <a:fillRect/>
          </a:stretch>
        </p:blipFill>
        <p:spPr bwMode="auto">
          <a:xfrm>
            <a:off x="0" y="-243408"/>
            <a:ext cx="846439" cy="7560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8" name="Picture 63" descr="card1"/>
          <p:cNvPicPr>
            <a:picLocks noChangeAspect="1" noChangeArrowheads="1"/>
          </p:cNvPicPr>
          <p:nvPr/>
        </p:nvPicPr>
        <p:blipFill>
          <a:blip r:embed="rId6"/>
          <a:srcRect l="82158" r="8714"/>
          <a:stretch>
            <a:fillRect/>
          </a:stretch>
        </p:blipFill>
        <p:spPr bwMode="auto">
          <a:xfrm>
            <a:off x="0" y="-243408"/>
            <a:ext cx="463654" cy="7560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846439" y="1156903"/>
            <a:ext cx="10651654" cy="10772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en-US" sz="3200" u="sng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u="sng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 vi </a:t>
            </a:r>
            <a:r>
              <a:rPr lang="en-US" sz="32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4m . </a:t>
            </a:r>
            <a:r>
              <a:rPr lang="en-US" sz="32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;5;8.</a:t>
            </a:r>
          </a:p>
        </p:txBody>
      </p:sp>
      <p:sp>
        <p:nvSpPr>
          <p:cNvPr id="17" name="Rectangle 20">
            <a:extLst>
              <a:ext uri="{FF2B5EF4-FFF2-40B4-BE49-F238E27FC236}">
                <a16:creationId xmlns:a16="http://schemas.microsoft.com/office/drawing/2014/main" id="{2A7E9C23-4B3A-4EF5-B248-DA0F360C1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3508" y="2384884"/>
            <a:ext cx="1080512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u="sng" dirty="0" err="1" smtClean="0">
                <a:solidFill>
                  <a:schemeClr val="accent1"/>
                </a:solidFill>
                <a:latin typeface="Times New Roman" panose="02020603050405020304" pitchFamily="18" charset="0"/>
              </a:rPr>
              <a:t>Hướng</a:t>
            </a:r>
            <a:r>
              <a:rPr lang="en-US" altLang="en-US" sz="2800" u="sng" dirty="0" smtClean="0">
                <a:solidFill>
                  <a:schemeClr val="accent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 smtClean="0">
                <a:solidFill>
                  <a:schemeClr val="accent1"/>
                </a:solidFill>
                <a:latin typeface="Times New Roman" panose="02020603050405020304" pitchFamily="18" charset="0"/>
              </a:rPr>
              <a:t>dẫn</a:t>
            </a:r>
            <a:r>
              <a:rPr lang="en-US" altLang="en-US" sz="2800" u="sng" dirty="0" smtClean="0">
                <a:solidFill>
                  <a:schemeClr val="accent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 smtClean="0">
                <a:solidFill>
                  <a:schemeClr val="accent1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u="sng" dirty="0">
              <a:solidFill>
                <a:schemeClr val="accent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Char char="-"/>
            </a:pPr>
            <a:r>
              <a:rPr lang="en-US" altLang="en-US" sz="2800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Đặt</a:t>
            </a:r>
            <a:r>
              <a:rPr lang="en-US" alt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ẩn</a:t>
            </a:r>
            <a:r>
              <a:rPr lang="en-US" alt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độ</a:t>
            </a:r>
            <a:r>
              <a:rPr lang="en-US" alt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dài</a:t>
            </a:r>
            <a:r>
              <a:rPr lang="en-US" alt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800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giác</a:t>
            </a:r>
            <a:endParaRPr lang="en-US" altLang="en-US" sz="2800" u="sng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a, b, c (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a,b,c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&gt; 0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>
              <a:spcBef>
                <a:spcPct val="0"/>
              </a:spcBef>
              <a:buNone/>
            </a:pPr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Char char="-"/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vi tam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+b+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?</a:t>
            </a:r>
          </a:p>
          <a:p>
            <a:pPr marL="0" indent="0">
              <a:spcBef>
                <a:spcPct val="0"/>
              </a:spcBef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Char char="-"/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4 ;5;8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vi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4 m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963652" y="224644"/>
            <a:ext cx="457250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altLang="en-US" sz="44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4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44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4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4400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4400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4400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endParaRPr lang="en-US" altLang="en-US" sz="44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441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59" descr="Untitled-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-243408"/>
            <a:ext cx="12576720" cy="7560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60" descr="card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168696" y="-207404"/>
            <a:ext cx="12745416" cy="7560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7" name="Picture 62" descr="card2"/>
          <p:cNvPicPr>
            <a:picLocks noChangeAspect="1" noChangeArrowheads="1"/>
          </p:cNvPicPr>
          <p:nvPr/>
        </p:nvPicPr>
        <p:blipFill>
          <a:blip r:embed="rId6"/>
          <a:srcRect l="81328" r="6224"/>
          <a:stretch>
            <a:fillRect/>
          </a:stretch>
        </p:blipFill>
        <p:spPr bwMode="auto">
          <a:xfrm>
            <a:off x="0" y="-243408"/>
            <a:ext cx="846439" cy="7560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8" name="Picture 63" descr="card1"/>
          <p:cNvPicPr>
            <a:picLocks noChangeAspect="1" noChangeArrowheads="1"/>
          </p:cNvPicPr>
          <p:nvPr/>
        </p:nvPicPr>
        <p:blipFill>
          <a:blip r:embed="rId7"/>
          <a:srcRect l="82158" r="8714"/>
          <a:stretch>
            <a:fillRect/>
          </a:stretch>
        </p:blipFill>
        <p:spPr bwMode="auto">
          <a:xfrm>
            <a:off x="0" y="-243408"/>
            <a:ext cx="463654" cy="7560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846439" y="1156903"/>
            <a:ext cx="10651654" cy="18158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en-US" sz="2800" u="sng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u="sng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6,7,8,9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,4  ; 1,2  ; 1,3 ; 1,5 .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7" name="Rectangle 20">
            <a:extLst>
              <a:ext uri="{FF2B5EF4-FFF2-40B4-BE49-F238E27FC236}">
                <a16:creationId xmlns:a16="http://schemas.microsoft.com/office/drawing/2014/main" id="{2A7E9C23-4B3A-4EF5-B248-DA0F360C1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271" y="2972785"/>
            <a:ext cx="10794177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u="sng" dirty="0" err="1">
                <a:solidFill>
                  <a:schemeClr val="accent1"/>
                </a:solidFill>
                <a:latin typeface="Times New Roman" panose="02020603050405020304" pitchFamily="18" charset="0"/>
              </a:rPr>
              <a:t>Hướng</a:t>
            </a:r>
            <a:r>
              <a:rPr lang="en-US" altLang="en-US" sz="2800" u="sng" dirty="0">
                <a:solidFill>
                  <a:schemeClr val="accent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chemeClr val="accent1"/>
                </a:solidFill>
                <a:latin typeface="Times New Roman" panose="02020603050405020304" pitchFamily="18" charset="0"/>
              </a:rPr>
              <a:t>dẫn</a:t>
            </a:r>
            <a:r>
              <a:rPr lang="en-US" altLang="en-US" sz="2800" u="sng" dirty="0">
                <a:solidFill>
                  <a:schemeClr val="accent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chemeClr val="accent1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u="sng" dirty="0">
              <a:solidFill>
                <a:schemeClr val="accent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Char char="-"/>
            </a:pPr>
            <a:r>
              <a:rPr lang="en-US" alt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ặt</a:t>
            </a:r>
            <a:r>
              <a:rPr lang="en-US" altLang="en-US" sz="28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ẩn</a:t>
            </a:r>
            <a:r>
              <a:rPr lang="en-US" altLang="en-US" sz="28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8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inh</a:t>
            </a:r>
            <a:r>
              <a:rPr lang="en-US" alt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giỏi</a:t>
            </a:r>
            <a:r>
              <a:rPr lang="en-US" alt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khối</a:t>
            </a:r>
            <a:r>
              <a:rPr lang="en-US" altLang="en-US" sz="28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altLang="en-US" sz="2800" u="sng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Char char="-"/>
            </a:pP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giỏ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6,7,8,9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x,y,z,t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…</a:t>
            </a:r>
            <a:endParaRPr lang="en-US" altLang="en-US" sz="2800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Char char="-"/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Char char="-"/>
            </a:pP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t-z =6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Char char="-"/>
            </a:pP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6,7,8,9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,4  ; 1,2  ; 1,3 ; 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,5 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205154"/>
              </p:ext>
            </p:extLst>
          </p:nvPr>
        </p:nvGraphicFramePr>
        <p:xfrm>
          <a:off x="3035660" y="5991225"/>
          <a:ext cx="45307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8" imgW="2527200" imgH="482400" progId="Equation.DSMT4">
                  <p:embed/>
                </p:oleObj>
              </mc:Choice>
              <mc:Fallback>
                <p:oleObj name="Equation" r:id="rId8" imgW="2527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35660" y="5991225"/>
                        <a:ext cx="4530725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6992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>
            <a:extLst>
              <a:ext uri="{FF2B5EF4-FFF2-40B4-BE49-F238E27FC236}">
                <a16:creationId xmlns:a16="http://schemas.microsoft.com/office/drawing/2014/main" id="{AFA820DB-7819-4A20-BFBA-B38FE88F1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5860" y="15988"/>
            <a:ext cx="2593980" cy="830997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29" name="Rectangle 1">
            <a:extLst>
              <a:ext uri="{FF2B5EF4-FFF2-40B4-BE49-F238E27FC236}">
                <a16:creationId xmlns:a16="http://schemas.microsoft.com/office/drawing/2014/main" id="{079DC400-742D-4055-818B-222EF1D2F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3763" y="1324135"/>
            <a:ext cx="403244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	</a:t>
            </a:r>
            <a:r>
              <a:rPr lang="en-US" altLang="en-US" dirty="0" err="1" smtClean="0">
                <a:solidFill>
                  <a:srgbClr val="00B050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dirty="0" smtClean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0B05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dirty="0" smtClean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đại</a:t>
            </a:r>
            <a:r>
              <a:rPr lang="en-US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lệ</a:t>
            </a:r>
            <a:r>
              <a:rPr lang="en-US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0B050"/>
                </a:solidFill>
                <a:latin typeface="Times New Roman" panose="02020603050405020304" pitchFamily="18" charset="0"/>
              </a:rPr>
              <a:t>thuận</a:t>
            </a:r>
            <a:r>
              <a:rPr lang="en-US" altLang="en-US" dirty="0" smtClean="0">
                <a:solidFill>
                  <a:srgbClr val="00B050"/>
                </a:solidFill>
                <a:latin typeface="Times New Roman" panose="02020603050405020304" pitchFamily="18" charset="0"/>
              </a:rPr>
              <a:t>.</a:t>
            </a:r>
            <a:endParaRPr lang="en-US" altLang="en-US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" name="Rectangle 1">
            <a:extLst>
              <a:ext uri="{FF2B5EF4-FFF2-40B4-BE49-F238E27FC236}">
                <a16:creationId xmlns:a16="http://schemas.microsoft.com/office/drawing/2014/main" id="{079DC400-742D-4055-818B-222EF1D2F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8128" y="1724789"/>
            <a:ext cx="417646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theo</a:t>
            </a:r>
            <a:r>
              <a:rPr lang="en-US" altLang="en-US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hướng</a:t>
            </a:r>
            <a:r>
              <a:rPr lang="en-US" altLang="en-US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dẫn</a:t>
            </a:r>
            <a:r>
              <a:rPr lang="en-US" altLang="en-US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  <a:endParaRPr lang="en-US" altLang="en-US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" name="Rectangle 1">
            <a:extLst>
              <a:ext uri="{FF2B5EF4-FFF2-40B4-BE49-F238E27FC236}">
                <a16:creationId xmlns:a16="http://schemas.microsoft.com/office/drawing/2014/main" id="{079DC400-742D-4055-818B-222EF1D2F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3763" y="3969060"/>
            <a:ext cx="416615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800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Xem</a:t>
            </a:r>
            <a:r>
              <a:rPr lang="en-US" altLang="en-US" sz="2800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lại</a:t>
            </a:r>
            <a:r>
              <a:rPr lang="en-US" altLang="en-US" sz="2800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800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800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800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chủ</a:t>
            </a:r>
            <a:r>
              <a:rPr lang="en-US" altLang="en-US" sz="2800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đề</a:t>
            </a:r>
            <a:r>
              <a:rPr lang="en-US" altLang="en-US" sz="2800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Đại</a:t>
            </a:r>
            <a:r>
              <a:rPr lang="en-US" altLang="en-US" sz="2800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en-US" sz="2800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2800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lệ</a:t>
            </a:r>
            <a:r>
              <a:rPr lang="en-US" altLang="en-US" sz="2800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thuận</a:t>
            </a:r>
            <a:r>
              <a:rPr lang="en-US" altLang="en-US" sz="2800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800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toán</a:t>
            </a:r>
            <a:r>
              <a:rPr lang="en-US" altLang="en-US" sz="2800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2800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đại</a:t>
            </a:r>
            <a:r>
              <a:rPr lang="en-US" altLang="en-US" sz="2800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en-US" sz="2800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2800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lệ</a:t>
            </a:r>
            <a:r>
              <a:rPr lang="en-US" altLang="en-US" sz="2800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thuận</a:t>
            </a:r>
            <a:endParaRPr lang="en-US" altLang="en-US" sz="2800" dirty="0">
              <a:solidFill>
                <a:srgbClr val="FF008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" name="Rectangle 1">
            <a:extLst>
              <a:ext uri="{FF2B5EF4-FFF2-40B4-BE49-F238E27FC236}">
                <a16:creationId xmlns:a16="http://schemas.microsoft.com/office/drawing/2014/main" id="{079DC400-742D-4055-818B-222EF1D2F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4092" y="4343616"/>
            <a:ext cx="414046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Đọc</a:t>
            </a:r>
            <a:r>
              <a:rPr lang="en-US" altLang="en-US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trước</a:t>
            </a:r>
            <a:r>
              <a:rPr lang="en-US" altLang="en-US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 3 </a:t>
            </a:r>
            <a:r>
              <a:rPr lang="en-US" altLang="en-US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 4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Đại</a:t>
            </a:r>
            <a:r>
              <a:rPr lang="en-US" altLang="en-US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en-US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lệ</a:t>
            </a:r>
            <a:r>
              <a:rPr lang="en-US" altLang="en-US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nghịch</a:t>
            </a:r>
            <a:r>
              <a:rPr lang="en-US" altLang="en-US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.</a:t>
            </a:r>
            <a:endParaRPr lang="en-US" altLang="en-US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9" grpId="0"/>
      <p:bldP spid="30" grpId="0"/>
      <p:bldP spid="31" grpId="0"/>
      <p:bldP spid="32" grpId="0"/>
    </p:bld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Chủ đề của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hủ đề của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72</TotalTime>
  <Words>657</Words>
  <Application>Microsoft Office PowerPoint</Application>
  <PresentationFormat>Widescreen</PresentationFormat>
  <Paragraphs>72</Paragraphs>
  <Slides>8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Times New Roman</vt:lpstr>
      <vt:lpstr>Tw Cen MT</vt:lpstr>
      <vt:lpstr>VNI-Times</vt:lpstr>
      <vt:lpstr>Dropl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resentation Magazin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oured slides template background</dc:title>
  <dc:creator>Presentation Magazine</dc:creator>
  <cp:lastModifiedBy>Home</cp:lastModifiedBy>
  <cp:revision>186</cp:revision>
  <dcterms:modified xsi:type="dcterms:W3CDTF">2021-10-14T16:10:18Z</dcterms:modified>
</cp:coreProperties>
</file>